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1159" w:rsidRPr="00954152" w:rsidRDefault="00971159" w:rsidP="00971159">
      <w:pPr>
        <w:spacing w:after="0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tblLook w:val="04A0" w:firstRow="1" w:lastRow="0" w:firstColumn="1" w:lastColumn="0" w:noHBand="0" w:noVBand="1"/>
      </w:tblPr>
      <w:tblGrid>
        <w:gridCol w:w="10682"/>
      </w:tblGrid>
      <w:tr w:rsidR="00971159" w:rsidRPr="00954152" w:rsidTr="005765EB">
        <w:trPr>
          <w:trHeight w:val="880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971159" w:rsidRPr="00954152" w:rsidRDefault="00971159" w:rsidP="005765EB">
            <w:pPr>
              <w:spacing w:line="276" w:lineRule="auto"/>
              <w:rPr>
                <w:rFonts w:ascii="Verdana" w:hAnsi="Verdana"/>
              </w:rPr>
            </w:pPr>
            <w:bookmarkStart w:id="0" w:name="HUnit6"/>
            <w:r w:rsidRPr="00954152">
              <w:rPr>
                <w:rFonts w:ascii="Verdana" w:hAnsi="Verdana"/>
                <w:b/>
                <w:color w:val="FFFFFF" w:themeColor="background1"/>
              </w:rPr>
              <w:t>UNIT 6: Real-life and algebraic linear graphs, quadratic and cubic graphs, the equation of a circle, plus rates of change and area under graphs made from straight lines</w:t>
            </w:r>
            <w:bookmarkEnd w:id="0"/>
          </w:p>
        </w:tc>
      </w:tr>
    </w:tbl>
    <w:p w:rsidR="00971159" w:rsidRDefault="00971159" w:rsidP="00971159">
      <w:pPr>
        <w:spacing w:after="0"/>
        <w:jc w:val="right"/>
        <w:rPr>
          <w:rFonts w:ascii="Verdana" w:hAnsi="Verdana"/>
          <w:color w:val="BFBFBF" w:themeColor="background1" w:themeShade="BF"/>
          <w:sz w:val="20"/>
          <w:szCs w:val="20"/>
        </w:rPr>
      </w:pPr>
      <w:hyperlink w:anchor="HOverview" w:history="1">
        <w:r w:rsidRPr="00A22C92">
          <w:rPr>
            <w:rStyle w:val="Hyperlink"/>
            <w:rFonts w:ascii="Verdana" w:hAnsi="Verdana"/>
            <w:color w:val="BFBFBF" w:themeColor="background1" w:themeShade="BF"/>
            <w:sz w:val="20"/>
            <w:szCs w:val="20"/>
          </w:rPr>
          <w:t>Return to Overview</w:t>
        </w:r>
      </w:hyperlink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N13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use standard units of mass, length, time, money and other measures (including standard compound measures) using decimal quantities where appropriate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8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work with coordinates in all four quadrants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9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plot graphs of equations that correspond to straight-line graphs in the coordinate plane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use the form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mx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to identify parallel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and perpendicular line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find the equation of the line through two given points, or through one point with a given gradient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identify and interpret gradients and intercepts of linear functions graphically and algebraically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1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dentify and interpret roots, intercepts, turning points of quadratic functions graphically;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recognise, sketch and interpret graphs of linear functions, quadratic function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simple cubic functions, the reciprocal function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2"/>
          <w:sz w:val="20"/>
          <w:szCs w:val="20"/>
          <w:u w:val="single"/>
          <w:lang w:eastAsia="en-GB"/>
        </w:rPr>
        <w:object w:dxaOrig="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29pt;height:29pt" o:ole="">
            <v:imagedata r:id="rId6" o:title=""/>
          </v:shape>
          <o:OLEObject Type="Embed" ProgID="Equation.DSMT4" ShapeID="_x0000_i1070" DrawAspect="Content" ObjectID="_1529479099" r:id="rId7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with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≠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0,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  <w:proofErr w:type="gramEnd"/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4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plot and interpret … graphs of non-standard functions in real contexts to find approximate solutions to problems such as simple kinematic problems involving distance, speed and acceleration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5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ab/>
        <w:t>calculate or estimate gradients of graphs and areas under graphs (including quadratic and non-linear graphs) and interpret results in cases such as distance–time graphs, velocity–time graphs … (this does not include calculus)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6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ab/>
        <w:t>recognise and use the equation of a circle with centre at the origin; find the equation of a tangent to a circle at a given point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7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linear equations in one unknown … (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ncluding those with the unknown on both sides of the equation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); find approximate solutions using a graph</w:t>
      </w:r>
    </w:p>
    <w:p w:rsidR="00971159" w:rsidRDefault="00971159" w:rsidP="00971159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8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olve quadratic equations (</w:t>
      </w:r>
      <w:r w:rsidRPr="00781CA6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including those that require rearrangement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)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lgebraically by factorising, </w:t>
      </w:r>
      <w:r w:rsidRPr="00781CA6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by completing the square and by using the</w:t>
      </w:r>
      <w:r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 xml:space="preserve"> </w:t>
      </w:r>
      <w:r w:rsidRPr="00781CA6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quadratic formula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; find approximate solutions using a graph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change freely between related standard units (e.g. time, length, area, volume/capacity, mass) and compound units (e.g. speed, rates of pay, price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ensity, pressur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) in numerical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nd algebraic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contexts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problems involving direct … proportion, including graphical … representations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use compound units such as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speed, …</w:t>
      </w:r>
      <w:proofErr w:type="gramEnd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unit pricing, …</w:t>
      </w:r>
    </w:p>
    <w:p w:rsidR="00971159" w:rsidRDefault="00971159" w:rsidP="00971159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4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 w:rsidRPr="00A8095D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recognise and interpret graphs that illustrate direct and inverse proportion</w:t>
      </w:r>
    </w:p>
    <w:p w:rsidR="00971159" w:rsidRPr="00954152" w:rsidRDefault="00971159" w:rsidP="00971159">
      <w:pPr>
        <w:spacing w:after="0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can identify coordinates of given points in the first quadrant or all four quadrants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can use Pythagoras’ Theorem and calculate the area of compound shapes. 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can use and draw conversion graphs for these units. 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can use function machines and inverse operations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ordinate, axes, 3D, Pythagoras, graph, speed, distance, time, velocity, quadratic, solution, root, function, linear, circle, cubic, approximate, gradient, perpendicular, parallel, equation</w:t>
      </w:r>
    </w:p>
    <w:p w:rsidR="00971159" w:rsidRPr="00954152" w:rsidRDefault="00971159" w:rsidP="00971159">
      <w:pPr>
        <w:spacing w:after="0"/>
        <w:jc w:val="both"/>
        <w:rPr>
          <w:color w:val="0F243E" w:themeColor="text2" w:themeShade="80"/>
        </w:rPr>
      </w:pPr>
      <w:r w:rsidRPr="00954152">
        <w:rPr>
          <w:color w:val="0F243E" w:themeColor="text2" w:themeShade="80"/>
        </w:rPr>
        <w:br w:type="page"/>
      </w: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7800"/>
        <w:gridCol w:w="2882"/>
      </w:tblGrid>
      <w:tr w:rsidR="00427BC5" w:rsidRPr="00954152" w:rsidTr="005765EB">
        <w:tc>
          <w:tcPr>
            <w:tcW w:w="3651" w:type="pct"/>
            <w:shd w:val="clear" w:color="auto" w:fill="8DB3E2" w:themeFill="text2" w:themeFillTint="66"/>
            <w:vAlign w:val="center"/>
          </w:tcPr>
          <w:p w:rsidR="00427BC5" w:rsidRPr="00954152" w:rsidRDefault="00427BC5" w:rsidP="005765EB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1" w:name="HUnit6c"/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lastRenderedPageBreak/>
              <w:t xml:space="preserve">6c. Quadratic, cubic and other graphs </w:t>
            </w:r>
          </w:p>
          <w:p w:rsidR="00427BC5" w:rsidRPr="00954152" w:rsidRDefault="00427BC5" w:rsidP="005765EB">
            <w:pPr>
              <w:spacing w:line="276" w:lineRule="auto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(A11, A12, 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 xml:space="preserve">A14, 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A16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>, A18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)</w:t>
            </w:r>
            <w:bookmarkEnd w:id="1"/>
          </w:p>
        </w:tc>
        <w:tc>
          <w:tcPr>
            <w:tcW w:w="1349" w:type="pct"/>
            <w:shd w:val="clear" w:color="auto" w:fill="8DB3E2" w:themeFill="text2" w:themeFillTint="66"/>
          </w:tcPr>
          <w:p w:rsidR="00427BC5" w:rsidRPr="00954152" w:rsidRDefault="00427BC5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Teaching time</w:t>
            </w:r>
          </w:p>
          <w:p w:rsidR="00427BC5" w:rsidRPr="00954152" w:rsidRDefault="00427BC5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>
              <w:rPr>
                <w:rFonts w:ascii="Verdana" w:hAnsi="Verdana"/>
                <w:color w:val="0F243E" w:themeColor="text2" w:themeShade="80"/>
                <w:szCs w:val="24"/>
              </w:rPr>
              <w:t>5-7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 hours</w:t>
            </w:r>
          </w:p>
        </w:tc>
      </w:tr>
    </w:tbl>
    <w:p w:rsidR="00427BC5" w:rsidRPr="00954152" w:rsidRDefault="00427BC5" w:rsidP="00427BC5">
      <w:pPr>
        <w:spacing w:before="240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427BC5" w:rsidRPr="00954152" w:rsidRDefault="00427BC5" w:rsidP="00427BC5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427BC5" w:rsidRPr="00954152" w:rsidRDefault="00427BC5" w:rsidP="00427BC5">
      <w:pPr>
        <w:pStyle w:val="ListParagraph"/>
        <w:numPr>
          <w:ilvl w:val="0"/>
          <w:numId w:val="13"/>
        </w:numPr>
        <w:spacing w:after="0"/>
        <w:ind w:left="357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cognise a linear, quadratic, cubic, reciprocal and circle graph from its shape; </w:t>
      </w:r>
    </w:p>
    <w:p w:rsidR="00427BC5" w:rsidRDefault="00427BC5" w:rsidP="00427BC5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Generate points and plot graphs of simple quadratic functions, then more general quadratic functions; </w:t>
      </w:r>
    </w:p>
    <w:p w:rsidR="00427BC5" w:rsidRDefault="00427BC5" w:rsidP="00427BC5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approximate solutions of a quadratic equation from the graph of the corresponding quadratic function; </w:t>
      </w:r>
    </w:p>
    <w:p w:rsidR="00427BC5" w:rsidRDefault="00427BC5" w:rsidP="00427BC5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graphs of quadratic functions from real-life problems; </w:t>
      </w:r>
    </w:p>
    <w:p w:rsidR="00427BC5" w:rsidRDefault="00427BC5" w:rsidP="00427BC5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Draw graphs of simple cubic functions using tables of values; </w:t>
      </w:r>
    </w:p>
    <w:p w:rsidR="00427BC5" w:rsidRDefault="00427BC5" w:rsidP="00427BC5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graphs of simple cubic functions, including finding solutions to cubic equations; </w:t>
      </w:r>
    </w:p>
    <w:p w:rsidR="00427BC5" w:rsidRDefault="00427BC5" w:rsidP="00427BC5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Draw graphs of the reciprocal function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2"/>
          <w:sz w:val="20"/>
          <w:szCs w:val="20"/>
          <w:lang w:eastAsia="en-GB"/>
        </w:rPr>
        <w:object w:dxaOrig="580" w:dyaOrig="560">
          <v:shape id="_x0000_i1075" type="#_x0000_t75" style="width:29pt;height:29pt" o:ole="">
            <v:imagedata r:id="rId6" o:title=""/>
          </v:shape>
          <o:OLEObject Type="Embed" ProgID="Equation.DSMT4" ShapeID="_x0000_i1075" DrawAspect="Content" ObjectID="_1529479100" r:id="rId8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with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≠ 0 using tables of values; </w:t>
      </w:r>
    </w:p>
    <w:p w:rsidR="00427BC5" w:rsidRDefault="00427BC5" w:rsidP="00427BC5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Draw circles, centre the origin, equation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r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427BC5" w:rsidRDefault="00427BC5" w:rsidP="00427BC5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427BC5" w:rsidRDefault="00427BC5" w:rsidP="00427BC5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427BC5" w:rsidRDefault="00427BC5" w:rsidP="00427BC5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elect and use the correct mathematical techniques to draw linear, quadratic, cubic and reciprocal graphs. </w:t>
      </w:r>
    </w:p>
    <w:p w:rsidR="00427BC5" w:rsidRDefault="00427BC5" w:rsidP="00427BC5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Identify a variety of functions by the shape of the graph.</w:t>
      </w:r>
    </w:p>
    <w:p w:rsidR="00427BC5" w:rsidRPr="00954152" w:rsidRDefault="00427BC5" w:rsidP="00427BC5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</w:p>
    <w:p w:rsidR="00427BC5" w:rsidRPr="003D768D" w:rsidRDefault="00427BC5" w:rsidP="00427BC5">
      <w:pPr>
        <w:rPr>
          <w:rFonts w:ascii="Verdana" w:hAnsi="Verdana"/>
          <w:b/>
          <w:color w:val="0F243E"/>
          <w:sz w:val="20"/>
          <w:szCs w:val="20"/>
        </w:rPr>
      </w:pPr>
      <w:r w:rsidRPr="003D768D">
        <w:rPr>
          <w:rFonts w:ascii="Verdana" w:hAnsi="Verdana"/>
          <w:b/>
          <w:color w:val="0F243E"/>
          <w:sz w:val="20"/>
          <w:szCs w:val="20"/>
        </w:rPr>
        <w:t xml:space="preserve">OPPORTUNITIES FOR REASONING/PROBLEM SOLVING </w:t>
      </w:r>
    </w:p>
    <w:p w:rsidR="00427BC5" w:rsidRPr="003D768D" w:rsidRDefault="00427BC5" w:rsidP="00427BC5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3D768D">
        <w:rPr>
          <w:rFonts w:ascii="Verdana" w:hAnsi="Verdana"/>
          <w:color w:val="0F243E"/>
          <w:sz w:val="20"/>
          <w:szCs w:val="20"/>
        </w:rPr>
        <w:t xml:space="preserve">Match equations of quadratics and </w:t>
      </w:r>
      <w:proofErr w:type="spellStart"/>
      <w:r w:rsidRPr="003D768D">
        <w:rPr>
          <w:rFonts w:ascii="Verdana" w:hAnsi="Verdana"/>
          <w:color w:val="0F243E"/>
          <w:sz w:val="20"/>
          <w:szCs w:val="20"/>
        </w:rPr>
        <w:t>cubics</w:t>
      </w:r>
      <w:proofErr w:type="spellEnd"/>
      <w:r w:rsidRPr="003D768D">
        <w:rPr>
          <w:rFonts w:ascii="Verdana" w:hAnsi="Verdana"/>
          <w:color w:val="0F243E"/>
          <w:sz w:val="20"/>
          <w:szCs w:val="20"/>
        </w:rPr>
        <w:t xml:space="preserve"> with their graphs by recognising the shape or </w:t>
      </w:r>
      <w:r>
        <w:rPr>
          <w:rFonts w:ascii="Verdana" w:hAnsi="Verdana"/>
          <w:color w:val="0F243E"/>
          <w:sz w:val="20"/>
          <w:szCs w:val="20"/>
        </w:rPr>
        <w:t xml:space="preserve">by </w:t>
      </w:r>
      <w:r w:rsidRPr="003D768D">
        <w:rPr>
          <w:rFonts w:ascii="Verdana" w:hAnsi="Verdana"/>
          <w:color w:val="0F243E"/>
          <w:sz w:val="20"/>
          <w:szCs w:val="20"/>
        </w:rPr>
        <w:t xml:space="preserve">sketching. </w:t>
      </w:r>
    </w:p>
    <w:p w:rsidR="00427BC5" w:rsidRPr="003D768D" w:rsidRDefault="00427BC5" w:rsidP="00427BC5">
      <w:pPr>
        <w:spacing w:after="0"/>
        <w:jc w:val="both"/>
        <w:rPr>
          <w:rFonts w:ascii="Verdana" w:hAnsi="Verdana"/>
          <w:b/>
          <w:color w:val="0F243E"/>
          <w:sz w:val="20"/>
          <w:szCs w:val="20"/>
        </w:rPr>
      </w:pPr>
    </w:p>
    <w:p w:rsidR="00427BC5" w:rsidRDefault="00427BC5" w:rsidP="00427BC5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427BC5" w:rsidRDefault="00427BC5" w:rsidP="00427BC5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truggle with the concept of solutions and what they represent in concrete terms.</w:t>
      </w:r>
    </w:p>
    <w:p w:rsidR="00427BC5" w:rsidRDefault="00427BC5" w:rsidP="00427BC5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427BC5" w:rsidRDefault="00427BC5" w:rsidP="00427BC5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427BC5" w:rsidRDefault="00427BC5" w:rsidP="00427BC5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lots of practical examples to help model the quadratic function, e.g. draw a graph to model the trajectory of a projectile and predict when/where it will land.</w:t>
      </w:r>
    </w:p>
    <w:p w:rsidR="00427BC5" w:rsidRDefault="00427BC5" w:rsidP="00427BC5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nsure axes are labelled and pencils used for drawing.</w:t>
      </w:r>
    </w:p>
    <w:p w:rsidR="00427BC5" w:rsidRDefault="00427BC5" w:rsidP="00427BC5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Graphical calculations or appropriate ICT will allow students to see the impact of changing variables within a function. </w:t>
      </w:r>
    </w:p>
    <w:p w:rsidR="00F65713" w:rsidRPr="00971159" w:rsidRDefault="00F65713" w:rsidP="00971159">
      <w:bookmarkStart w:id="2" w:name="_GoBack"/>
      <w:bookmarkEnd w:id="2"/>
    </w:p>
    <w:sectPr w:rsidR="00F65713" w:rsidRPr="00971159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9EF68F2"/>
    <w:multiLevelType w:val="hybridMultilevel"/>
    <w:tmpl w:val="99B2E30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9"/>
  </w:num>
  <w:num w:numId="10">
    <w:abstractNumId w:val="0"/>
  </w:num>
  <w:num w:numId="11">
    <w:abstractNumId w:val="10"/>
  </w:num>
  <w:num w:numId="12">
    <w:abstractNumId w:val="11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F3E3C"/>
    <w:rsid w:val="002F4C66"/>
    <w:rsid w:val="00427BC5"/>
    <w:rsid w:val="005F7E54"/>
    <w:rsid w:val="00606A67"/>
    <w:rsid w:val="006C2B02"/>
    <w:rsid w:val="006C6AFE"/>
    <w:rsid w:val="00774718"/>
    <w:rsid w:val="00816816"/>
    <w:rsid w:val="008307AE"/>
    <w:rsid w:val="00971159"/>
    <w:rsid w:val="00AE72EF"/>
    <w:rsid w:val="00B922CD"/>
    <w:rsid w:val="00BE0650"/>
    <w:rsid w:val="00BE6E24"/>
    <w:rsid w:val="00C25DDA"/>
    <w:rsid w:val="00D64985"/>
    <w:rsid w:val="00E30B06"/>
    <w:rsid w:val="00EC53E7"/>
    <w:rsid w:val="00F176CF"/>
    <w:rsid w:val="00F6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1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1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0</TotalTime>
  <Pages>2</Pages>
  <Words>685</Words>
  <Characters>390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4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9:31:00Z</dcterms:created>
  <dcterms:modified xsi:type="dcterms:W3CDTF">2016-07-08T09:31:00Z</dcterms:modified>
</cp:coreProperties>
</file>